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5A25" w:rsidRPr="00B719CF" w:rsidRDefault="00B65A25" w:rsidP="00B719C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VỊ TRÍ TƯƠNG ĐỐI CỦA ĐƯỜNG THẲNG VÀ ĐƯỜNG TRÒN</w:t>
      </w:r>
    </w:p>
    <w:p w:rsidR="00B65A25" w:rsidRPr="00B719CF" w:rsidRDefault="00B65A25" w:rsidP="00B719C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A. Tóm tắt lý thuyết </w:t>
      </w:r>
    </w:p>
    <w:p w:rsidR="00B65A25" w:rsidRPr="00B719CF" w:rsidRDefault="00B65A25" w:rsidP="00B719CF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color w:val="FF0000"/>
          <w:sz w:val="28"/>
          <w:szCs w:val="28"/>
        </w:rPr>
        <w:t>1. Vị trí tương đối của đường thẳng và đường tròn</w:t>
      </w:r>
    </w:p>
    <w:p w:rsidR="00E506EE" w:rsidRPr="00B719C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78126FEC" wp14:editId="765C99DB">
            <wp:simplePos x="0" y="0"/>
            <wp:positionH relativeFrom="column">
              <wp:posOffset>2540</wp:posOffset>
            </wp:positionH>
            <wp:positionV relativeFrom="paragraph">
              <wp:posOffset>6350</wp:posOffset>
            </wp:positionV>
            <wp:extent cx="2619375" cy="258127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06EE" w:rsidRPr="00B719CF">
        <w:rPr>
          <w:rFonts w:ascii="Times New Roman" w:hAnsi="Times New Roman" w:cs="Times New Roman"/>
          <w:sz w:val="28"/>
          <w:szCs w:val="28"/>
        </w:rPr>
        <w:t>Cho đường tròn (O) và đường thẳng a bất kì. Gọi d là khoảng cách từ tâm O của đường tròn đến đường thẳng a, khi đó:</w:t>
      </w:r>
    </w:p>
    <w:tbl>
      <w:tblPr>
        <w:tblStyle w:val="TableGrid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607"/>
        <w:gridCol w:w="1190"/>
        <w:gridCol w:w="1548"/>
      </w:tblGrid>
      <w:tr w:rsidR="007E256F" w:rsidRPr="00B719CF" w:rsidTr="00A63105">
        <w:tc>
          <w:tcPr>
            <w:tcW w:w="3607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Vị trí tương đối của đường thẳng và đường tròn</w:t>
            </w:r>
          </w:p>
        </w:tc>
        <w:tc>
          <w:tcPr>
            <w:tcW w:w="1190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Số điểm chung</w:t>
            </w:r>
          </w:p>
        </w:tc>
        <w:tc>
          <w:tcPr>
            <w:tcW w:w="1548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Hệ thức giữa d và R</w:t>
            </w:r>
          </w:p>
        </w:tc>
      </w:tr>
      <w:tr w:rsidR="007E256F" w:rsidRPr="00B719CF" w:rsidTr="00A63105">
        <w:tc>
          <w:tcPr>
            <w:tcW w:w="3607" w:type="dxa"/>
          </w:tcPr>
          <w:p w:rsidR="00E506EE" w:rsidRPr="00B719CF" w:rsidRDefault="00E506EE" w:rsidP="00B719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Đường thẳng và đường tròn cắt nhau</w:t>
            </w:r>
          </w:p>
        </w:tc>
        <w:tc>
          <w:tcPr>
            <w:tcW w:w="1190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48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d &lt; R</w:t>
            </w:r>
          </w:p>
        </w:tc>
      </w:tr>
      <w:tr w:rsidR="007E256F" w:rsidRPr="00B719CF" w:rsidTr="00A63105">
        <w:tc>
          <w:tcPr>
            <w:tcW w:w="3607" w:type="dxa"/>
          </w:tcPr>
          <w:p w:rsidR="00E506EE" w:rsidRPr="00B719CF" w:rsidRDefault="00E506EE" w:rsidP="00B719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Đường thẳng và đường tròn tiếp xúc</w:t>
            </w:r>
          </w:p>
        </w:tc>
        <w:tc>
          <w:tcPr>
            <w:tcW w:w="1190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8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d = R</w:t>
            </w:r>
          </w:p>
        </w:tc>
      </w:tr>
      <w:tr w:rsidR="007E256F" w:rsidRPr="00B719CF" w:rsidTr="00A63105">
        <w:tc>
          <w:tcPr>
            <w:tcW w:w="3607" w:type="dxa"/>
          </w:tcPr>
          <w:p w:rsidR="00E506EE" w:rsidRPr="00B719CF" w:rsidRDefault="00E506EE" w:rsidP="00B719C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Đường thẳng và đường tròn không giao nhau</w:t>
            </w:r>
          </w:p>
        </w:tc>
        <w:tc>
          <w:tcPr>
            <w:tcW w:w="1190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8" w:type="dxa"/>
          </w:tcPr>
          <w:p w:rsidR="00E506EE" w:rsidRPr="00B719CF" w:rsidRDefault="00E506EE" w:rsidP="00B719C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19CF">
              <w:rPr>
                <w:rFonts w:ascii="Times New Roman" w:hAnsi="Times New Roman" w:cs="Times New Roman"/>
                <w:sz w:val="28"/>
                <w:szCs w:val="28"/>
              </w:rPr>
              <w:t>d &gt; R</w:t>
            </w:r>
          </w:p>
        </w:tc>
      </w:tr>
    </w:tbl>
    <w:p w:rsidR="00E506EE" w:rsidRPr="00B719CF" w:rsidRDefault="00E506EE" w:rsidP="00B719CF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color w:val="FF0000"/>
          <w:sz w:val="28"/>
          <w:szCs w:val="28"/>
        </w:rPr>
        <w:t>2. Định lý</w:t>
      </w:r>
    </w:p>
    <w:p w:rsidR="00E506EE" w:rsidRPr="00B719CF" w:rsidRDefault="00E506EE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Nếu một đường thẳng là tiếp tuyến của một đường tròn thì nó vuông góc với bán kính đi qua tiếp điểm.</w:t>
      </w:r>
    </w:p>
    <w:p w:rsidR="00E506EE" w:rsidRPr="00B719CF" w:rsidRDefault="00E506EE" w:rsidP="00B719C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B. Bài tập và các dạng toán</w:t>
      </w:r>
    </w:p>
    <w:p w:rsidR="00E506EE" w:rsidRPr="00B719CF" w:rsidRDefault="001662AD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Dạ</w:t>
      </w:r>
      <w:r w:rsidR="00A63105">
        <w:rPr>
          <w:rFonts w:ascii="Times New Roman" w:hAnsi="Times New Roman" w:cs="Times New Roman"/>
          <w:b/>
          <w:color w:val="FF0000"/>
          <w:sz w:val="28"/>
          <w:szCs w:val="28"/>
        </w:rPr>
        <w:t>ng t</w:t>
      </w: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oán liên quan đến tính độ dài</w:t>
      </w:r>
    </w:p>
    <w:p w:rsidR="001662AD" w:rsidRDefault="001662AD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B719CF">
        <w:rPr>
          <w:rFonts w:ascii="Times New Roman" w:hAnsi="Times New Roman" w:cs="Times New Roman"/>
          <w:sz w:val="28"/>
          <w:szCs w:val="28"/>
        </w:rPr>
        <w:t xml:space="preserve"> Ta nối tâm với tiếp điểm để vận dụng định lý về tính chất của tiếp điểm và sử dụng </w:t>
      </w:r>
      <w:r w:rsidR="000F240E" w:rsidRPr="00B719CF">
        <w:rPr>
          <w:rFonts w:ascii="Times New Roman" w:hAnsi="Times New Roman" w:cs="Times New Roman"/>
          <w:sz w:val="28"/>
          <w:szCs w:val="28"/>
        </w:rPr>
        <w:t>đ</w:t>
      </w:r>
      <w:r w:rsidRPr="00B719CF">
        <w:rPr>
          <w:rFonts w:ascii="Times New Roman" w:hAnsi="Times New Roman" w:cs="Times New Roman"/>
          <w:sz w:val="28"/>
          <w:szCs w:val="28"/>
        </w:rPr>
        <w:t>ịnh lý pyatago.</w:t>
      </w:r>
    </w:p>
    <w:p w:rsidR="007E256F" w:rsidRPr="00B719CF" w:rsidRDefault="007E256F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tâm O bán kính 6cm và một điểm A cách O là 10cm. Kẻ tiếp tuyến AB với đường tròn trong đó B là tiếp điểm. Tính độ dài đoạn AB</w:t>
      </w:r>
    </w:p>
    <w:p w:rsidR="007E256F" w:rsidRPr="00B719CF" w:rsidRDefault="007E256F" w:rsidP="007E256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9984" behindDoc="0" locked="0" layoutInCell="1" allowOverlap="1" wp14:anchorId="47B5517F" wp14:editId="120453A0">
            <wp:simplePos x="0" y="0"/>
            <wp:positionH relativeFrom="column">
              <wp:posOffset>2540</wp:posOffset>
            </wp:positionH>
            <wp:positionV relativeFrom="paragraph">
              <wp:posOffset>33655</wp:posOffset>
            </wp:positionV>
            <wp:extent cx="2552700" cy="18954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E256F" w:rsidRPr="00B719CF" w:rsidRDefault="007E256F" w:rsidP="007E256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Ta có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3.5pt" o:ole="">
            <v:imagedata r:id="rId9" o:title=""/>
          </v:shape>
          <o:OLEObject Type="Embed" ProgID="Equation.DSMT4" ShapeID="_x0000_i1025" DrawAspect="Content" ObjectID="_1636286485" r:id="rId10"/>
        </w:object>
      </w:r>
      <w:r w:rsidRPr="00B719CF">
        <w:rPr>
          <w:rFonts w:ascii="Times New Roman" w:hAnsi="Times New Roman" w:cs="Times New Roman"/>
          <w:sz w:val="28"/>
          <w:szCs w:val="28"/>
          <w:lang w:val="nl-NL"/>
        </w:rPr>
        <w:t xml:space="preserve"> vuông tại B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279">
          <v:shape id="_x0000_i1026" type="#_x0000_t75" style="width:65.25pt;height:13.5pt" o:ole="">
            <v:imagedata r:id="rId11" o:title=""/>
          </v:shape>
          <o:OLEObject Type="Embed" ProgID="Equation.DSMT4" ShapeID="_x0000_i1026" DrawAspect="Content" ObjectID="_1636286486" r:id="rId12"/>
        </w:object>
      </w:r>
    </w:p>
    <w:p w:rsidR="007E256F" w:rsidRDefault="007E256F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E256F" w:rsidRDefault="007E256F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63105" w:rsidRPr="00B719C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D0BA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="008D0BAF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8D0BAF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Cho đườ</w:t>
      </w:r>
      <w:r w:rsidR="007E256F">
        <w:rPr>
          <w:rFonts w:ascii="Times New Roman" w:hAnsi="Times New Roman" w:cs="Times New Roman"/>
          <w:sz w:val="28"/>
          <w:szCs w:val="28"/>
          <w:lang w:val="fr-FR"/>
        </w:rPr>
        <w:t>ng tròn (O</w:t>
      </w:r>
      <w:r w:rsidR="008D0BAF" w:rsidRPr="00B719CF">
        <w:rPr>
          <w:rFonts w:ascii="Times New Roman" w:hAnsi="Times New Roman" w:cs="Times New Roman"/>
          <w:sz w:val="28"/>
          <w:szCs w:val="28"/>
          <w:lang w:val="fr-FR"/>
        </w:rPr>
        <w:t>;</w:t>
      </w:r>
      <w:r w:rsidR="007E256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8D0BAF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R) và dây </w:t>
      </w:r>
      <w:r w:rsidR="008D0BAF" w:rsidRPr="00B719C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27" type="#_x0000_t75" style="width:48.75pt;height:30.75pt" o:ole="">
            <v:imagedata r:id="rId13" o:title=""/>
          </v:shape>
          <o:OLEObject Type="Embed" ProgID="Equation.DSMT4" ShapeID="_x0000_i1027" DrawAspect="Content" ObjectID="_1636286487" r:id="rId14"/>
        </w:object>
      </w:r>
      <w:r w:rsidR="008D0BAF" w:rsidRPr="00B719CF">
        <w:rPr>
          <w:rFonts w:ascii="Times New Roman" w:hAnsi="Times New Roman" w:cs="Times New Roman"/>
          <w:sz w:val="28"/>
          <w:szCs w:val="28"/>
          <w:lang w:val="fr-FR"/>
        </w:rPr>
        <w:t>. Vẽ một tiếp tuyến song song với AB, cắt các tia OA, OB lần lượt tại M và N. Tính diện tích tam giác OMN</w:t>
      </w:r>
    </w:p>
    <w:p w:rsidR="008D0BAF" w:rsidRPr="00B719CF" w:rsidRDefault="007E256F" w:rsidP="00B719C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824" behindDoc="1" locked="0" layoutInCell="1" allowOverlap="1" wp14:anchorId="3E294355" wp14:editId="5008EE8B">
            <wp:simplePos x="0" y="0"/>
            <wp:positionH relativeFrom="column">
              <wp:posOffset>2540</wp:posOffset>
            </wp:positionH>
            <wp:positionV relativeFrom="paragraph">
              <wp:posOffset>2540</wp:posOffset>
            </wp:positionV>
            <wp:extent cx="1906270" cy="1414780"/>
            <wp:effectExtent l="0" t="0" r="0" b="0"/>
            <wp:wrapSquare wrapText="bothSides"/>
            <wp:docPr id="6" name="Picture 6" descr="WP_20180725_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WP_20180725_03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0BAF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D0BAF" w:rsidRPr="00B719CF" w:rsidRDefault="008D0BAF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Tiếp tuyến MN, tiếp điểm K. Vì AB // MN nên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28" type="#_x0000_t75" style="width:51.75pt;height:13.5pt" o:ole="">
            <v:imagedata r:id="rId16" o:title=""/>
          </v:shape>
          <o:OLEObject Type="Embed" ProgID="Equation.DSMT4" ShapeID="_x0000_i1028" DrawAspect="Content" ObjectID="_1636286488" r:id="rId17"/>
        </w:object>
      </w:r>
    </w:p>
    <w:p w:rsidR="00B719CF" w:rsidRPr="007E256F" w:rsidRDefault="008D0BAF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Ta tính được </w:t>
      </w:r>
      <w:r w:rsidRPr="00B719C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20">
          <v:shape id="_x0000_i1029" type="#_x0000_t75" style="width:189pt;height:30.75pt" o:ole="">
            <v:imagedata r:id="rId18" o:title=""/>
          </v:shape>
          <o:OLEObject Type="Embed" ProgID="Equation.DSMT4" ShapeID="_x0000_i1029" DrawAspect="Content" ObjectID="_1636286489" r:id="rId19"/>
        </w:object>
      </w:r>
    </w:p>
    <w:p w:rsidR="00B719C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B719CF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B719CF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Cho đường tròn (O; 2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cm)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và một điểm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 xml:space="preserve">A 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chạy trên đường tròn đó. Từ A vẽ tiếp tuyến xy. Trên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xy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lấy một điêm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M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sao cho </w:t>
      </w:r>
      <w:r w:rsidR="00B719CF" w:rsidRPr="00B719CF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620" w:dyaOrig="420">
          <v:shape id="_x0000_i1030" type="#_x0000_t75" style="width:81pt;height:21pt" o:ole="">
            <v:imagedata r:id="rId20" o:title=""/>
          </v:shape>
          <o:OLEObject Type="Embed" ProgID="Equation.DSMT4" ShapeID="_x0000_i1030" DrawAspect="Content" ObjectID="_1636286490" r:id="rId21"/>
        </w:objec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.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Hỏi điểm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M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di động trên đường nào khi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A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chạy trên (O)?</w:t>
      </w:r>
    </w:p>
    <w:p w:rsidR="00B719CF" w:rsidRPr="00B719CF" w:rsidRDefault="009D3039" w:rsidP="009D303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D303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7B567BB8" wp14:editId="3FD52EB7">
            <wp:simplePos x="0" y="0"/>
            <wp:positionH relativeFrom="column">
              <wp:posOffset>2540</wp:posOffset>
            </wp:positionH>
            <wp:positionV relativeFrom="paragraph">
              <wp:posOffset>35560</wp:posOffset>
            </wp:positionV>
            <wp:extent cx="2266950" cy="172402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19CF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719CF" w:rsidRDefault="00B719CF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được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20" w:dyaOrig="279">
          <v:shape id="_x0000_i1031" type="#_x0000_t75" style="width:71.25pt;height:13.5pt" o:ole="">
            <v:imagedata r:id="rId23" o:title=""/>
          </v:shape>
          <o:OLEObject Type="Embed" ProgID="Equation.DSMT4" ShapeID="_x0000_i1031" DrawAspect="Content" ObjectID="_1636286491" r:id="rId2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di chuyển trên </w:t>
      </w:r>
      <w:r w:rsidRPr="00B719CF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20" w:dyaOrig="400">
          <v:shape id="_x0000_i1032" type="#_x0000_t75" style="width:45.75pt;height:19.5pt" o:ole="">
            <v:imagedata r:id="rId25" o:title=""/>
          </v:shape>
          <o:OLEObject Type="Embed" ProgID="Equation.DSMT4" ShapeID="_x0000_i1032" DrawAspect="Content" ObjectID="_1636286492" r:id="rId26"/>
        </w:object>
      </w:r>
    </w:p>
    <w:p w:rsidR="00B719CF" w:rsidRDefault="00B719CF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63105" w:rsidRPr="00B719C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719C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B719CF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B719CF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Cho đường tròn (O; 2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cm)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và điểm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A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ngoài (O). Từ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A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kẻ cát tuyến với (O), cắt (O) tại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B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và C. Cho biết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AB = BC</w:t>
      </w:r>
      <w:r w:rsidR="00B719CF" w:rsidRPr="00B719CF">
        <w:rPr>
          <w:rFonts w:ascii="Times New Roman" w:hAnsi="Times New Roman" w:cs="Times New Roman"/>
          <w:sz w:val="28"/>
          <w:szCs w:val="28"/>
        </w:rPr>
        <w:t xml:space="preserve"> và kẻ đường kính COD, tính độ dài đoạn thẳng </w:t>
      </w:r>
      <w:r w:rsidR="00B719CF" w:rsidRPr="00B719CF">
        <w:rPr>
          <w:rFonts w:ascii="Times New Roman" w:hAnsi="Times New Roman" w:cs="Times New Roman"/>
          <w:iCs/>
          <w:sz w:val="28"/>
          <w:szCs w:val="28"/>
        </w:rPr>
        <w:t>AD.</w:t>
      </w:r>
    </w:p>
    <w:p w:rsidR="00B719CF" w:rsidRPr="009D3039" w:rsidRDefault="009D3039" w:rsidP="00A6310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D303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D3039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303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92032" behindDoc="0" locked="0" layoutInCell="1" allowOverlap="1" wp14:anchorId="2065ABB0" wp14:editId="77784E95">
            <wp:simplePos x="0" y="0"/>
            <wp:positionH relativeFrom="column">
              <wp:posOffset>2540</wp:posOffset>
            </wp:positionH>
            <wp:positionV relativeFrom="paragraph">
              <wp:posOffset>-73660</wp:posOffset>
            </wp:positionV>
            <wp:extent cx="1771650" cy="222885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3039">
        <w:rPr>
          <w:rFonts w:ascii="Times New Roman" w:hAnsi="Times New Roman" w:cs="Times New Roman"/>
          <w:sz w:val="28"/>
          <w:szCs w:val="28"/>
        </w:rPr>
        <w:t xml:space="preserve">Chứng minh được OB là đường trung bình của </w:t>
      </w:r>
      <w:r w:rsidR="009D3039"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20" w:dyaOrig="279">
          <v:shape id="_x0000_i1033" type="#_x0000_t75" style="width:101.25pt;height:13.5pt" o:ole="">
            <v:imagedata r:id="rId28" o:title=""/>
          </v:shape>
          <o:OLEObject Type="Embed" ProgID="Equation.DSMT4" ShapeID="_x0000_i1033" DrawAspect="Content" ObjectID="_1636286493" r:id="rId29"/>
        </w:object>
      </w:r>
    </w:p>
    <w:p w:rsidR="009D3039" w:rsidRDefault="009D3039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63105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63105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63105" w:rsidRPr="00B719C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662AD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1662AD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1662AD" w:rsidRPr="00B719CF">
        <w:rPr>
          <w:rFonts w:ascii="Times New Roman" w:hAnsi="Times New Roman" w:cs="Times New Roman"/>
          <w:sz w:val="28"/>
          <w:szCs w:val="28"/>
        </w:rPr>
        <w:t xml:space="preserve"> Cho điểm M cách đường thẳng xy 6cm, vẽ đườ</w:t>
      </w:r>
      <w:r w:rsidR="008D0BAF" w:rsidRPr="00B719CF">
        <w:rPr>
          <w:rFonts w:ascii="Times New Roman" w:hAnsi="Times New Roman" w:cs="Times New Roman"/>
          <w:sz w:val="28"/>
          <w:szCs w:val="28"/>
        </w:rPr>
        <w:t>ng tròn (M;10</w:t>
      </w:r>
      <w:r w:rsidR="001662AD" w:rsidRPr="00B719CF">
        <w:rPr>
          <w:rFonts w:ascii="Times New Roman" w:hAnsi="Times New Roman" w:cs="Times New Roman"/>
          <w:sz w:val="28"/>
          <w:szCs w:val="28"/>
        </w:rPr>
        <w:t>)</w:t>
      </w:r>
    </w:p>
    <w:p w:rsidR="001662AD" w:rsidRPr="00B719CF" w:rsidRDefault="001662AD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a. Chứng minh rằng đường tròn tâm M và đường thẳng xy cắt nhau</w:t>
      </w:r>
    </w:p>
    <w:p w:rsidR="001662AD" w:rsidRPr="00B719CF" w:rsidRDefault="001662AD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b. Gọi hai giao điểm là P và Q. Tính PQ</w:t>
      </w:r>
    </w:p>
    <w:p w:rsidR="001662AD" w:rsidRPr="00B719CF" w:rsidRDefault="001A4EF3" w:rsidP="00B719C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346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9845</wp:posOffset>
            </wp:positionV>
            <wp:extent cx="1895475" cy="1428750"/>
            <wp:effectExtent l="0" t="0" r="0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62AD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727A4" w:rsidRPr="00B719CF" w:rsidRDefault="007727A4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a. Kẻ </w:t>
      </w:r>
      <w:r w:rsidR="000F240E"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20">
          <v:shape id="_x0000_i1034" type="#_x0000_t75" style="width:108.75pt;height:15.75pt" o:ole="">
            <v:imagedata r:id="rId31" o:title=""/>
          </v:shape>
          <o:OLEObject Type="Embed" ProgID="Equation.DSMT4" ShapeID="_x0000_i1034" DrawAspect="Content" ObjectID="_1636286494" r:id="rId32"/>
        </w:object>
      </w:r>
      <w:r w:rsidRPr="00B719CF">
        <w:rPr>
          <w:rFonts w:ascii="Times New Roman" w:hAnsi="Times New Roman" w:cs="Times New Roman"/>
          <w:sz w:val="28"/>
          <w:szCs w:val="28"/>
        </w:rPr>
        <w:t xml:space="preserve"> là khoảng cách từ M đến xy</w:t>
      </w:r>
    </w:p>
    <w:p w:rsidR="007727A4" w:rsidRPr="00B719CF" w:rsidRDefault="000F240E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960" w:dyaOrig="720">
          <v:shape id="_x0000_i1035" type="#_x0000_t75" style="width:148.5pt;height:36pt" o:ole="">
            <v:imagedata r:id="rId33" o:title=""/>
          </v:shape>
          <o:OLEObject Type="Embed" ProgID="Equation.DSMT4" ShapeID="_x0000_i1035" DrawAspect="Content" ObjectID="_1636286495" r:id="rId34"/>
        </w:object>
      </w:r>
      <w:r w:rsidR="007727A4" w:rsidRPr="00B719CF">
        <w:rPr>
          <w:rFonts w:ascii="Times New Roman" w:hAnsi="Times New Roman" w:cs="Times New Roman"/>
          <w:sz w:val="28"/>
          <w:szCs w:val="28"/>
        </w:rPr>
        <w:t xml:space="preserve">  xy cắt (0;10cm) tại P và Q</w:t>
      </w:r>
    </w:p>
    <w:p w:rsidR="001662AD" w:rsidRPr="00B719CF" w:rsidRDefault="007727A4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b. Ta có </w:t>
      </w:r>
      <w:r w:rsidRPr="00B719C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36" type="#_x0000_t75" style="width:153.75pt;height:30.75pt" o:ole="">
            <v:imagedata r:id="rId35" o:title=""/>
          </v:shape>
          <o:OLEObject Type="Embed" ProgID="Equation.DSMT4" ShapeID="_x0000_i1036" DrawAspect="Content" ObjectID="_1636286496" r:id="rId36"/>
        </w:object>
      </w:r>
      <w:r w:rsidR="000F240E" w:rsidRPr="00B719CF">
        <w:rPr>
          <w:rFonts w:ascii="Times New Roman" w:hAnsi="Times New Roman" w:cs="Times New Roman"/>
          <w:sz w:val="28"/>
          <w:szCs w:val="28"/>
        </w:rPr>
        <w:t xml:space="preserve"> (</w:t>
      </w:r>
      <w:r w:rsidRPr="00B719CF">
        <w:rPr>
          <w:rFonts w:ascii="Times New Roman" w:hAnsi="Times New Roman" w:cs="Times New Roman"/>
          <w:sz w:val="28"/>
          <w:szCs w:val="28"/>
        </w:rPr>
        <w:t xml:space="preserve">Quan hệ vuông góc đường kính và dây) </w: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60" w:dyaOrig="320">
          <v:shape id="_x0000_i1037" type="#_x0000_t75" style="width:72.75pt;height:15.75pt" o:ole="">
            <v:imagedata r:id="rId37" o:title=""/>
          </v:shape>
          <o:OLEObject Type="Embed" ProgID="Equation.DSMT4" ShapeID="_x0000_i1037" DrawAspect="Content" ObjectID="_1636286497" r:id="rId38"/>
        </w:object>
      </w:r>
      <w:r w:rsidR="001662AD" w:rsidRPr="00B719CF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B719CF">
        <w:rPr>
          <w:rFonts w:ascii="Times New Roman" w:hAnsi="Times New Roman" w:cs="Times New Roman"/>
          <w:sz w:val="28"/>
          <w:szCs w:val="28"/>
        </w:rPr>
        <w:t xml:space="preserve">Xét  </w: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00" w:dyaOrig="380">
          <v:shape id="_x0000_i1038" type="#_x0000_t75" style="width:275.25pt;height:18.75pt" o:ole="">
            <v:imagedata r:id="rId39" o:title=""/>
          </v:shape>
          <o:OLEObject Type="Embed" ProgID="Equation.DSMT4" ShapeID="_x0000_i1038" DrawAspect="Content" ObjectID="_1636286498" r:id="rId40"/>
        </w:object>
      </w:r>
      <w:r w:rsidRPr="00B719CF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1662AD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7727A4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727A4" w:rsidRPr="00B719CF">
        <w:rPr>
          <w:rFonts w:ascii="Times New Roman" w:hAnsi="Times New Roman" w:cs="Times New Roman"/>
          <w:sz w:val="28"/>
          <w:szCs w:val="28"/>
        </w:rPr>
        <w:t xml:space="preserve"> Cho hình vuông ABCD, trên đường chéo BD lấy điểm I sao cho BI = BA. Đường thẳng kẻ qua I vuông góc với BD cắt AD ở E.</w:t>
      </w:r>
    </w:p>
    <w:p w:rsidR="007727A4" w:rsidRPr="00B719CF" w:rsidRDefault="007727A4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a. So sánh AE, EI, ID</w:t>
      </w:r>
    </w:p>
    <w:p w:rsidR="000F240E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3632" behindDoc="0" locked="0" layoutInCell="1" allowOverlap="1" wp14:anchorId="0E4C4D86" wp14:editId="2046D2D7">
            <wp:simplePos x="0" y="0"/>
            <wp:positionH relativeFrom="column">
              <wp:posOffset>0</wp:posOffset>
            </wp:positionH>
            <wp:positionV relativeFrom="paragraph">
              <wp:posOffset>459105</wp:posOffset>
            </wp:positionV>
            <wp:extent cx="1838325" cy="150495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727A4" w:rsidRPr="00B719CF">
        <w:rPr>
          <w:rFonts w:ascii="Times New Roman" w:hAnsi="Times New Roman" w:cs="Times New Roman"/>
          <w:sz w:val="28"/>
          <w:szCs w:val="28"/>
        </w:rPr>
        <w:t>b. Xác định vị trí tương đối của đường thẳng BD với đường tròn (E;</w:t>
      </w:r>
      <w:r w:rsidR="000F240E" w:rsidRPr="00B719CF">
        <w:rPr>
          <w:rFonts w:ascii="Times New Roman" w:hAnsi="Times New Roman" w:cs="Times New Roman"/>
          <w:sz w:val="28"/>
          <w:szCs w:val="28"/>
        </w:rPr>
        <w:t xml:space="preserve"> </w:t>
      </w:r>
      <w:r w:rsidR="007727A4" w:rsidRPr="00B719CF">
        <w:rPr>
          <w:rFonts w:ascii="Times New Roman" w:hAnsi="Times New Roman" w:cs="Times New Roman"/>
          <w:sz w:val="28"/>
          <w:szCs w:val="28"/>
        </w:rPr>
        <w:t>EA)</w:t>
      </w:r>
    </w:p>
    <w:p w:rsidR="007727A4" w:rsidRPr="00B719CF" w:rsidRDefault="007727A4" w:rsidP="00A6310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8B00A3" w:rsidRPr="00B719CF" w:rsidRDefault="007727A4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8B00A3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8B00A3"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780" w:dyaOrig="320">
          <v:shape id="_x0000_i1039" type="#_x0000_t75" style="width:189pt;height:15.75pt" o:ole="">
            <v:imagedata r:id="rId42" o:title=""/>
          </v:shape>
          <o:OLEObject Type="Embed" ProgID="Equation.DSMT4" ShapeID="_x0000_i1039" DrawAspect="Content" ObjectID="_1636286499" r:id="rId43"/>
        </w:object>
      </w:r>
      <w:r w:rsidR="008B00A3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8B00A3" w:rsidRPr="00B719CF" w:rsidRDefault="008B00A3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680" w:dyaOrig="400">
          <v:shape id="_x0000_i1040" type="#_x0000_t75" style="width:134.25pt;height:20.25pt" o:ole="">
            <v:imagedata r:id="rId44" o:title=""/>
          </v:shape>
          <o:OLEObject Type="Embed" ProgID="Equation.DSMT4" ShapeID="_x0000_i1040" DrawAspect="Content" ObjectID="_1636286500" r:id="rId45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vuông cân </w: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041" type="#_x0000_t75" style="width:69.75pt;height:15.75pt" o:ole="">
            <v:imagedata r:id="rId46" o:title=""/>
          </v:shape>
          <o:OLEObject Type="Embed" ProgID="Equation.DSMT4" ShapeID="_x0000_i1041" DrawAspect="Content" ObjectID="_1636286501" r:id="rId47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8B00A3" w:rsidRPr="00B719CF" w:rsidRDefault="008B00A3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00" w:dyaOrig="279">
          <v:shape id="_x0000_i1042" type="#_x0000_t75" style="width:84.75pt;height:14.25pt" o:ole="">
            <v:imagedata r:id="rId48" o:title=""/>
          </v:shape>
          <o:OLEObject Type="Embed" ProgID="Equation.DSMT4" ShapeID="_x0000_i1042" DrawAspect="Content" ObjectID="_1636286502" r:id="rId49"/>
        </w:object>
      </w:r>
    </w:p>
    <w:p w:rsidR="008B00A3" w:rsidRPr="00B719CF" w:rsidRDefault="008B00A3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b. Ta lại có </w: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80" w:dyaOrig="320">
          <v:shape id="_x0000_i1043" type="#_x0000_t75" style="width:164.25pt;height:15.75pt" o:ole="">
            <v:imagedata r:id="rId50" o:title=""/>
          </v:shape>
          <o:OLEObject Type="Embed" ProgID="Equation.DSMT4" ShapeID="_x0000_i1043" DrawAspect="Content" ObjectID="_1636286503" r:id="rId51"/>
        </w:object>
      </w:r>
      <w:r w:rsidR="007727A4" w:rsidRPr="00B719CF">
        <w:rPr>
          <w:rFonts w:ascii="Times New Roman" w:hAnsi="Times New Roman" w:cs="Times New Roman"/>
          <w:sz w:val="28"/>
          <w:szCs w:val="28"/>
          <w:lang w:val="fr-FR"/>
        </w:rPr>
        <w:br w:type="textWrapping" w:clear="all"/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mặt khác :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100" w:dyaOrig="279">
          <v:shape id="_x0000_i1044" type="#_x0000_t75" style="width:155.25pt;height:14.25pt" o:ole="">
            <v:imagedata r:id="rId52" o:title=""/>
          </v:shape>
          <o:OLEObject Type="Embed" ProgID="Equation.DSMT4" ShapeID="_x0000_i1044" DrawAspect="Content" ObjectID="_1636286504" r:id="rId53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đường thẳng BD tiếp xúc với (E :EA)</w:t>
      </w:r>
    </w:p>
    <w:p w:rsidR="008B00A3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</w:t>
      </w:r>
      <w:r w:rsidR="000F240E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F240E" w:rsidRPr="00B719C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8B00A3" w:rsidRPr="00B719CF">
        <w:rPr>
          <w:rFonts w:ascii="Times New Roman" w:hAnsi="Times New Roman" w:cs="Times New Roman"/>
          <w:sz w:val="28"/>
          <w:szCs w:val="28"/>
          <w:lang w:val="fr-FR"/>
        </w:rPr>
        <w:t>Cho nửa đường tròn tâm O, đường kính AB. M là 1 điểm thuộc nửa đường tròn, qua M vẽ tiếp tuyến với nửa đường tròn. Gọi D và C theo thứ tự là các hình chiếu của A và B trên tiếp tuyến ấy</w:t>
      </w:r>
    </w:p>
    <w:p w:rsidR="008B00A3" w:rsidRPr="00B719CF" w:rsidRDefault="008B00A3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>a. Chứng minh rằng M là trung điểm của CD</w:t>
      </w:r>
    </w:p>
    <w:p w:rsidR="008B00A3" w:rsidRPr="00B719CF" w:rsidRDefault="008B00A3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b. Chứng minh AB =BC + AD</w:t>
      </w:r>
    </w:p>
    <w:p w:rsidR="008B00A3" w:rsidRPr="00B719CF" w:rsidRDefault="008B00A3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c. Giả sử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60" w:dyaOrig="340">
          <v:shape id="_x0000_i1045" type="#_x0000_t75" style="width:72.75pt;height:17.25pt" o:ole="">
            <v:imagedata r:id="rId54" o:title=""/>
          </v:shape>
          <o:OLEObject Type="Embed" ProgID="Equation.DSMT4" ShapeID="_x0000_i1045" DrawAspect="Content" ObjectID="_1636286505" r:id="rId55"/>
        </w:object>
      </w:r>
      <w:r w:rsidRPr="00B719CF">
        <w:rPr>
          <w:rFonts w:ascii="Times New Roman" w:hAnsi="Times New Roman" w:cs="Times New Roman"/>
          <w:sz w:val="28"/>
          <w:szCs w:val="28"/>
        </w:rPr>
        <w:t>, gọi E là giao điểm của AD với nửa đườ</w:t>
      </w:r>
      <w:r w:rsidR="001A4EF3" w:rsidRPr="00B719CF">
        <w:rPr>
          <w:rFonts w:ascii="Times New Roman" w:hAnsi="Times New Roman" w:cs="Times New Roman"/>
          <w:sz w:val="28"/>
          <w:szCs w:val="28"/>
        </w:rPr>
        <w:t>ng tròn. Xác định dạng của tứ giác BDCE</w:t>
      </w:r>
      <w:r w:rsidRPr="00B719CF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727A4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0095899C" wp14:editId="03CCC78B">
            <wp:simplePos x="0" y="0"/>
            <wp:positionH relativeFrom="column">
              <wp:posOffset>-45720</wp:posOffset>
            </wp:positionH>
            <wp:positionV relativeFrom="paragraph">
              <wp:posOffset>762000</wp:posOffset>
            </wp:positionV>
            <wp:extent cx="2162175" cy="20574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EF3" w:rsidRPr="00B719CF">
        <w:rPr>
          <w:rFonts w:ascii="Times New Roman" w:hAnsi="Times New Roman" w:cs="Times New Roman"/>
          <w:sz w:val="28"/>
          <w:szCs w:val="28"/>
        </w:rPr>
        <w:t>d. Xác định vị trí của điểm M trên nửa đường tròn sao cho tứ giác ABCD có diện tích lớn nhất. Tính diện tích đó theo bán kính của nửa đường tròn đã cho.</w:t>
      </w:r>
    </w:p>
    <w:p w:rsidR="001A4EF3" w:rsidRPr="00B719CF" w:rsidRDefault="001A4EF3" w:rsidP="007E256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F240E" w:rsidRPr="00B719CF" w:rsidRDefault="001A4EF3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a. Hình thang ABCD có AO = OB, OM // AD // BC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20">
          <v:shape id="_x0000_i1046" type="#_x0000_t75" style="width:15pt;height:11.25pt" o:ole="">
            <v:imagedata r:id="rId57" o:title=""/>
          </v:shape>
          <o:OLEObject Type="Embed" ProgID="Equation.DSMT4" ShapeID="_x0000_i1046" DrawAspect="Content" ObjectID="_1636286506" r:id="rId58"/>
        </w:object>
      </w:r>
      <w:r w:rsidRPr="00B719CF">
        <w:rPr>
          <w:rFonts w:ascii="Times New Roman" w:hAnsi="Times New Roman" w:cs="Times New Roman"/>
          <w:sz w:val="28"/>
          <w:szCs w:val="28"/>
        </w:rPr>
        <w:t xml:space="preserve"> M là trung điểm của CD</w:t>
      </w:r>
    </w:p>
    <w:p w:rsidR="001A4EF3" w:rsidRPr="00B719CF" w:rsidRDefault="001A4EF3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b. Ta có: AB = 2OM = BC + AD</w:t>
      </w:r>
    </w:p>
    <w:p w:rsidR="001A4EF3" w:rsidRPr="00B719CF" w:rsidRDefault="001A4EF3" w:rsidP="00B719C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>c. Tứ giác BDCE là hình chữ nhật vì có 3 góc vuông</w:t>
      </w:r>
    </w:p>
    <w:p w:rsidR="000F240E" w:rsidRPr="00B719CF" w:rsidRDefault="001A4EF3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="000F240E" w:rsidRPr="00B719C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760" w:dyaOrig="620">
          <v:shape id="_x0000_i1047" type="#_x0000_t75" style="width:237.75pt;height:30.75pt" o:ole="">
            <v:imagedata r:id="rId59" o:title=""/>
          </v:shape>
          <o:OLEObject Type="Embed" ProgID="Equation.DSMT4" ShapeID="_x0000_i1047" DrawAspect="Content" ObjectID="_1636286507" r:id="rId60"/>
        </w:object>
      </w:r>
      <w:r w:rsidR="000F240E" w:rsidRPr="00B719CF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280" w:dyaOrig="380">
          <v:shape id="_x0000_i1048" type="#_x0000_t75" style="width:164.25pt;height:18.75pt" o:ole="">
            <v:imagedata r:id="rId61" o:title=""/>
          </v:shape>
          <o:OLEObject Type="Embed" ProgID="Equation.DSMT4" ShapeID="_x0000_i1048" DrawAspect="Content" ObjectID="_1636286508" r:id="rId62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0F240E" w:rsidRPr="00B719CF" w:rsidRDefault="000F240E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6F707C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8</w:t>
      </w:r>
      <w:r w:rsidR="006F707C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F707C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Cho đoạn thẳng AB và trung điểm O của AB. Trên cùng một nửa mặt phẳng bờ AB vẽ tia Ax, By vuông góc với AB. Trên các tia Ax và By lấy theo thứ tự hai điểm C và D sao cho </w:t>
      </w:r>
      <w:r w:rsidR="006F707C"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340">
          <v:shape id="_x0000_i1049" type="#_x0000_t75" style="width:57pt;height:16.5pt" o:ole="">
            <v:imagedata r:id="rId63" o:title=""/>
          </v:shape>
          <o:OLEObject Type="Embed" ProgID="Equation.DSMT4" ShapeID="_x0000_i1049" DrawAspect="Content" ObjectID="_1636286509" r:id="rId64"/>
        </w:object>
      </w:r>
      <w:r w:rsidR="006F707C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, kẻ </w:t>
      </w:r>
      <w:r w:rsidR="006F707C"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50" type="#_x0000_t75" style="width:51.75pt;height:13.5pt" o:ole="">
            <v:imagedata r:id="rId65" o:title=""/>
          </v:shape>
          <o:OLEObject Type="Embed" ProgID="Equation.DSMT4" ShapeID="_x0000_i1050" DrawAspect="Content" ObjectID="_1636286510" r:id="rId66"/>
        </w:object>
      </w:r>
      <w:r w:rsidR="006F707C"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7727A4" w:rsidRPr="00B719CF" w:rsidRDefault="006F707C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>a. Chứng minh rằng H thuộc đường tròn tâm O đường kính AB.</w:t>
      </w:r>
    </w:p>
    <w:p w:rsidR="006F707C" w:rsidRPr="00B719CF" w:rsidRDefault="006F707C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>b. Xác định vị trí tương đối của CD với đường tròn (O)</w:t>
      </w:r>
    </w:p>
    <w:p w:rsidR="00645A66" w:rsidRPr="00B719CF" w:rsidRDefault="00645A66" w:rsidP="00B719CF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86360</wp:posOffset>
            </wp:positionV>
            <wp:extent cx="1714500" cy="1733550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707C"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E256F" w:rsidRDefault="00645A66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a. Kéo dài DO cắt AC ở E, ta có </w: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6800" w:dyaOrig="380">
          <v:shape id="_x0000_i1051" type="#_x0000_t75" style="width:339.75pt;height:18.75pt" o:ole="">
            <v:imagedata r:id="rId68" o:title=""/>
          </v:shape>
          <o:OLEObject Type="Embed" ProgID="Equation.DSMT4" ShapeID="_x0000_i1051" DrawAspect="Content" ObjectID="_1636286511" r:id="rId69"/>
        </w:object>
      </w:r>
      <w:r w:rsidRPr="00B719CF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052" type="#_x0000_t75" style="width:168pt;height:15.75pt" o:ole="">
            <v:imagedata r:id="rId70" o:title=""/>
          </v:shape>
          <o:OLEObject Type="Embed" ProgID="Equation.DSMT4" ShapeID="_x0000_i1052" DrawAspect="Content" ObjectID="_1636286512" r:id="rId71"/>
        </w:object>
      </w:r>
    </w:p>
    <w:p w:rsidR="00C54783" w:rsidRPr="00B719CF" w:rsidRDefault="00645A66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b. Ta có H thuộc đường tròn (O),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53" type="#_x0000_t75" style="width:51.75pt;height:13.5pt" o:ole="">
            <v:imagedata r:id="rId72" o:title=""/>
          </v:shape>
          <o:OLEObject Type="Embed" ProgID="Equation.DSMT4" ShapeID="_x0000_i1053" DrawAspect="Content" ObjectID="_1636286513" r:id="rId73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tại H </w:t>
      </w:r>
      <w:r w:rsidRPr="00B719CF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54" type="#_x0000_t75" style="width:15pt;height:12pt" o:ole="">
            <v:imagedata r:id="rId74" o:title=""/>
          </v:shape>
          <o:OLEObject Type="Embed" ProgID="Equation.DSMT4" ShapeID="_x0000_i1054" DrawAspect="Content" ObjectID="_1636286514" r:id="rId75"/>
        </w:object>
      </w:r>
      <w:r w:rsidRPr="00B719CF">
        <w:rPr>
          <w:rFonts w:ascii="Times New Roman" w:hAnsi="Times New Roman" w:cs="Times New Roman"/>
          <w:sz w:val="28"/>
          <w:szCs w:val="28"/>
          <w:lang w:val="fr-FR"/>
        </w:rPr>
        <w:t xml:space="preserve"> khoảng cách từ O đến CD bằng bán kính của (O). Vậy CD tiếp xúc với (O) tại H.</w:t>
      </w:r>
    </w:p>
    <w:p w:rsidR="007E256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7E256F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E256F" w:rsidRPr="00B719CF">
        <w:rPr>
          <w:rFonts w:ascii="Times New Roman" w:hAnsi="Times New Roman" w:cs="Times New Roman"/>
          <w:sz w:val="28"/>
          <w:szCs w:val="28"/>
        </w:rPr>
        <w:t xml:space="preserve"> Cho </w:t>
      </w:r>
      <w:r w:rsidR="007E256F">
        <w:rPr>
          <w:rFonts w:ascii="Times New Roman" w:hAnsi="Times New Roman" w:cs="Times New Roman"/>
          <w:sz w:val="28"/>
          <w:szCs w:val="28"/>
        </w:rPr>
        <w:t>điểm A cách đường thẳng xy một khoảng 12 cm</w:t>
      </w:r>
    </w:p>
    <w:p w:rsidR="007E256F" w:rsidRPr="00B719CF" w:rsidRDefault="007E256F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7E256F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99" w:dyaOrig="400">
          <v:shape id="_x0000_i1055" type="#_x0000_t75" style="width:50.25pt;height:19.5pt" o:ole="">
            <v:imagedata r:id="rId76" o:title=""/>
          </v:shape>
          <o:OLEObject Type="Embed" ProgID="Equation.DSMT4" ShapeID="_x0000_i1055" DrawAspect="Content" ObjectID="_1636286515" r:id="rId7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ắt đường thẳng xy tại hai điểm phân biệt</w:t>
      </w:r>
    </w:p>
    <w:p w:rsidR="007E256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3056" behindDoc="0" locked="0" layoutInCell="1" allowOverlap="1" wp14:anchorId="293CD7BA" wp14:editId="1E2CBD55">
            <wp:simplePos x="0" y="0"/>
            <wp:positionH relativeFrom="column">
              <wp:posOffset>2540</wp:posOffset>
            </wp:positionH>
            <wp:positionV relativeFrom="paragraph">
              <wp:posOffset>508000</wp:posOffset>
            </wp:positionV>
            <wp:extent cx="2581275" cy="19335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56F" w:rsidRPr="00B719CF">
        <w:rPr>
          <w:rFonts w:ascii="Times New Roman" w:hAnsi="Times New Roman" w:cs="Times New Roman"/>
          <w:sz w:val="28"/>
          <w:szCs w:val="28"/>
        </w:rPr>
        <w:t xml:space="preserve">b. </w:t>
      </w:r>
      <w:r w:rsidR="007E256F">
        <w:rPr>
          <w:rFonts w:ascii="Times New Roman" w:hAnsi="Times New Roman" w:cs="Times New Roman"/>
          <w:sz w:val="28"/>
          <w:szCs w:val="28"/>
        </w:rPr>
        <w:t xml:space="preserve">Gọi hai giao điểm của </w:t>
      </w:r>
      <w:r w:rsidR="007E256F" w:rsidRPr="007E256F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999" w:dyaOrig="400">
          <v:shape id="_x0000_i1056" type="#_x0000_t75" style="width:50.25pt;height:19.5pt" o:ole="">
            <v:imagedata r:id="rId76" o:title=""/>
          </v:shape>
          <o:OLEObject Type="Embed" ProgID="Equation.DSMT4" ShapeID="_x0000_i1056" DrawAspect="Content" ObjectID="_1636286516" r:id="rId79"/>
        </w:object>
      </w:r>
      <w:r w:rsidR="007E256F">
        <w:rPr>
          <w:rFonts w:ascii="Times New Roman" w:hAnsi="Times New Roman" w:cs="Times New Roman"/>
          <w:sz w:val="28"/>
          <w:szCs w:val="28"/>
          <w:lang w:val="nl-NL"/>
        </w:rPr>
        <w:t xml:space="preserve"> với xy là B, C. Tính độ dài đoạn thẳng BC</w:t>
      </w:r>
    </w:p>
    <w:p w:rsidR="007E256F" w:rsidRDefault="007E256F" w:rsidP="00A6310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63105" w:rsidRDefault="00A63105" w:rsidP="00A63105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63105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Kẻ </w:t>
      </w:r>
      <w:r w:rsidRPr="00A6310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40" w:dyaOrig="320">
          <v:shape id="_x0000_i1060" type="#_x0000_t75" style="width:173.25pt;height:15.75pt" o:ole="">
            <v:imagedata r:id="rId80" o:title=""/>
          </v:shape>
          <o:OLEObject Type="Embed" ProgID="Equation.DSMT4" ShapeID="_x0000_i1060" DrawAspect="Content" ObjectID="_1636286517" r:id="rId8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ắt xy tại hai điểm B và C</w:t>
      </w:r>
    </w:p>
    <w:p w:rsidR="007E256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ính được </w:t>
      </w:r>
      <w:r w:rsidRPr="00A6310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39" w:dyaOrig="279">
          <v:shape id="_x0000_i1061" type="#_x0000_t75" style="width:97.5pt;height:13.5pt" o:ole="">
            <v:imagedata r:id="rId82" o:title=""/>
          </v:shape>
          <o:OLEObject Type="Embed" ProgID="Equation.DSMT4" ShapeID="_x0000_i1061" DrawAspect="Content" ObjectID="_1636286518" r:id="rId83"/>
        </w:object>
      </w:r>
    </w:p>
    <w:p w:rsidR="00A63105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7E256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7E256F" w:rsidRPr="00B719C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E256F" w:rsidRPr="00B719CF">
        <w:rPr>
          <w:rFonts w:ascii="Times New Roman" w:hAnsi="Times New Roman" w:cs="Times New Roman"/>
          <w:sz w:val="28"/>
          <w:szCs w:val="28"/>
        </w:rPr>
        <w:t xml:space="preserve"> Cho </w:t>
      </w:r>
      <w:r w:rsidR="007E256F">
        <w:rPr>
          <w:rFonts w:ascii="Times New Roman" w:hAnsi="Times New Roman" w:cs="Times New Roman"/>
          <w:sz w:val="28"/>
          <w:szCs w:val="28"/>
        </w:rPr>
        <w:t>nửa đường tròn (O) đường kính AB. Lấy điểm C là điểm thuộc (O) và gọi d là tiếp tuyến</w:t>
      </w:r>
      <w:r>
        <w:rPr>
          <w:rFonts w:ascii="Times New Roman" w:hAnsi="Times New Roman" w:cs="Times New Roman"/>
          <w:sz w:val="28"/>
          <w:szCs w:val="28"/>
        </w:rPr>
        <w:t xml:space="preserve"> qua C với với (O). Kẻ AE và BF cùng vuông góc với d; CH vuông góc với AB</w:t>
      </w:r>
    </w:p>
    <w:p w:rsidR="007E256F" w:rsidRPr="00B719CF" w:rsidRDefault="007E256F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19CF"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A63105" w:rsidRPr="00A6310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60" w:dyaOrig="279">
          <v:shape id="_x0000_i1057" type="#_x0000_t75" style="width:48pt;height:13.5pt" o:ole="">
            <v:imagedata r:id="rId84" o:title=""/>
          </v:shape>
          <o:OLEObject Type="Embed" ProgID="Equation.DSMT4" ShapeID="_x0000_i1057" DrawAspect="Content" ObjectID="_1636286519" r:id="rId8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63105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="00A63105" w:rsidRPr="00A6310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80" w:dyaOrig="320">
          <v:shape id="_x0000_i1058" type="#_x0000_t75" style="width:74.25pt;height:15.75pt" o:ole="">
            <v:imagedata r:id="rId86" o:title=""/>
          </v:shape>
          <o:OLEObject Type="Embed" ProgID="Equation.DSMT4" ShapeID="_x0000_i1058" DrawAspect="Content" ObjectID="_1636286520" r:id="rId87"/>
        </w:object>
      </w:r>
    </w:p>
    <w:p w:rsidR="007E256F" w:rsidRPr="00B719CF" w:rsidRDefault="00A63105" w:rsidP="00A6310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0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94080" behindDoc="0" locked="0" layoutInCell="1" allowOverlap="1" wp14:anchorId="6C80D9C4" wp14:editId="262F371B">
            <wp:simplePos x="0" y="0"/>
            <wp:positionH relativeFrom="column">
              <wp:posOffset>2540</wp:posOffset>
            </wp:positionH>
            <wp:positionV relativeFrom="paragraph">
              <wp:posOffset>478790</wp:posOffset>
            </wp:positionV>
            <wp:extent cx="2457450" cy="180022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56F" w:rsidRPr="00B719CF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 xml:space="preserve">Khi C di chuyển trên một nửa đường tròn, tìm vị trí của điểm C để  </w:t>
      </w:r>
      <w:r w:rsidRPr="00A6310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260">
          <v:shape id="_x0000_i1059" type="#_x0000_t75" style="width:20.25pt;height:12.75pt" o:ole="">
            <v:imagedata r:id="rId89" o:title=""/>
          </v:shape>
          <o:OLEObject Type="Embed" ProgID="Equation.DSMT4" ShapeID="_x0000_i1059" DrawAspect="Content" ObjectID="_1636286521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ộ dài lớn nhất</w:t>
      </w:r>
    </w:p>
    <w:p w:rsidR="007E256F" w:rsidRPr="00B719CF" w:rsidRDefault="007E256F" w:rsidP="00A6310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B719C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E256F" w:rsidRPr="00B719CF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Chứng minh được OC là đường trung bình của hình thang AEFB nên C là trung điểm của EF. Chứng minh được </w:t>
      </w:r>
      <w:r w:rsidRPr="00A6310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700" w:dyaOrig="360">
          <v:shape id="_x0000_i1062" type="#_x0000_t75" style="width:236.25pt;height:17.25pt" o:ole="">
            <v:imagedata r:id="rId91" o:title=""/>
          </v:shape>
          <o:OLEObject Type="Embed" ProgID="Equation.DSMT4" ShapeID="_x0000_i1062" DrawAspect="Content" ObjectID="_1636286522" r:id="rId92"/>
        </w:object>
      </w:r>
    </w:p>
    <w:p w:rsidR="00F877B2" w:rsidRPr="00A63105" w:rsidRDefault="00A63105" w:rsidP="00B719CF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A63105">
        <w:rPr>
          <w:position w:val="-14"/>
        </w:rPr>
        <w:object w:dxaOrig="5440" w:dyaOrig="400">
          <v:shape id="_x0000_i1063" type="#_x0000_t75" style="width:272.25pt;height:20.25pt" o:ole="">
            <v:imagedata r:id="rId93" o:title=""/>
          </v:shape>
          <o:OLEObject Type="Embed" ProgID="Equation.DSMT4" ShapeID="_x0000_i1063" DrawAspect="Content" ObjectID="_1636286523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là điểm chính giữa </w:t>
      </w:r>
      <w:r w:rsidRPr="00A6310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400" w:dyaOrig="300">
          <v:shape id="_x0000_i1064" type="#_x0000_t75" style="width:20.25pt;height:14.25pt" o:ole="">
            <v:imagedata r:id="rId95" o:title=""/>
          </v:shape>
          <o:OLEObject Type="Embed" ProgID="Equation.DSMT4" ShapeID="_x0000_i1064" DrawAspect="Content" ObjectID="_1636286524" r:id="rId96"/>
        </w:object>
      </w:r>
    </w:p>
    <w:p w:rsidR="001662AD" w:rsidRPr="00B719CF" w:rsidRDefault="00A63105" w:rsidP="00A63105">
      <w:pPr>
        <w:tabs>
          <w:tab w:val="left" w:pos="426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bookmarkStart w:id="0" w:name="_GoBack"/>
      <w:bookmarkEnd w:id="0"/>
    </w:p>
    <w:sectPr w:rsidR="001662AD" w:rsidRPr="00B719CF" w:rsidSect="000F240E">
      <w:footerReference w:type="default" r:id="rId97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5C12" w:rsidRDefault="00FA5C12" w:rsidP="00B65A25">
      <w:pPr>
        <w:spacing w:after="0" w:line="240" w:lineRule="auto"/>
      </w:pPr>
      <w:r>
        <w:separator/>
      </w:r>
    </w:p>
  </w:endnote>
  <w:endnote w:type="continuationSeparator" w:id="0">
    <w:p w:rsidR="00FA5C12" w:rsidRDefault="00FA5C12" w:rsidP="00B65A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1810667"/>
      <w:docPartObj>
        <w:docPartGallery w:val="Page Numbers (Bottom of Page)"/>
        <w:docPartUnique/>
      </w:docPartObj>
    </w:sdtPr>
    <w:sdtEndPr/>
    <w:sdtContent>
      <w:p w:rsidR="008B00A3" w:rsidRDefault="00FA5C12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9D3039" w:rsidRPr="009D3039" w:rsidRDefault="009D3039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9D303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9D303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9D3039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A63105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9D303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5C12" w:rsidRDefault="00FA5C12" w:rsidP="00B65A25">
      <w:pPr>
        <w:spacing w:after="0" w:line="240" w:lineRule="auto"/>
      </w:pPr>
      <w:r>
        <w:separator/>
      </w:r>
    </w:p>
  </w:footnote>
  <w:footnote w:type="continuationSeparator" w:id="0">
    <w:p w:rsidR="00FA5C12" w:rsidRDefault="00FA5C12" w:rsidP="00B65A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65A25"/>
    <w:rsid w:val="000F240E"/>
    <w:rsid w:val="001662AD"/>
    <w:rsid w:val="00197D67"/>
    <w:rsid w:val="001A4EF3"/>
    <w:rsid w:val="00615A99"/>
    <w:rsid w:val="00645A66"/>
    <w:rsid w:val="006A45D0"/>
    <w:rsid w:val="006F707C"/>
    <w:rsid w:val="00756BE3"/>
    <w:rsid w:val="007727A4"/>
    <w:rsid w:val="007E256F"/>
    <w:rsid w:val="008B00A3"/>
    <w:rsid w:val="008D0BAF"/>
    <w:rsid w:val="009D3039"/>
    <w:rsid w:val="00A26466"/>
    <w:rsid w:val="00A42A48"/>
    <w:rsid w:val="00A63105"/>
    <w:rsid w:val="00B65A25"/>
    <w:rsid w:val="00B719CF"/>
    <w:rsid w:val="00BC187C"/>
    <w:rsid w:val="00C22872"/>
    <w:rsid w:val="00C54783"/>
    <w:rsid w:val="00C717D3"/>
    <w:rsid w:val="00CD06EE"/>
    <w:rsid w:val="00D0439A"/>
    <w:rsid w:val="00D92876"/>
    <w:rsid w:val="00E506EE"/>
    <w:rsid w:val="00EC1FC8"/>
    <w:rsid w:val="00F108FF"/>
    <w:rsid w:val="00F877B2"/>
    <w:rsid w:val="00FA5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17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65A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5A25"/>
  </w:style>
  <w:style w:type="paragraph" w:styleId="Footer">
    <w:name w:val="footer"/>
    <w:basedOn w:val="Normal"/>
    <w:link w:val="FooterChar"/>
    <w:uiPriority w:val="99"/>
    <w:unhideWhenUsed/>
    <w:rsid w:val="00B65A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5A25"/>
  </w:style>
  <w:style w:type="paragraph" w:styleId="BalloonText">
    <w:name w:val="Balloon Text"/>
    <w:basedOn w:val="Normal"/>
    <w:link w:val="BalloonTextChar"/>
    <w:uiPriority w:val="99"/>
    <w:semiHidden/>
    <w:unhideWhenUsed/>
    <w:rsid w:val="00B65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A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506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97" Type="http://schemas.openxmlformats.org/officeDocument/2006/relationships/footer" Target="footer1.xml"/><Relationship Id="rId7" Type="http://schemas.openxmlformats.org/officeDocument/2006/relationships/image" Target="media/image1.e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e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2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9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emf"/><Relationship Id="rId20" Type="http://schemas.openxmlformats.org/officeDocument/2006/relationships/image" Target="media/image9.wmf"/><Relationship Id="rId41" Type="http://schemas.openxmlformats.org/officeDocument/2006/relationships/image" Target="media/image21.emf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6.emf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6.jpe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1.e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9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</Pages>
  <Words>755</Words>
  <Characters>430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14</cp:revision>
  <cp:lastPrinted>2018-12-07T11:39:00Z</cp:lastPrinted>
  <dcterms:created xsi:type="dcterms:W3CDTF">2018-06-14T09:47:00Z</dcterms:created>
  <dcterms:modified xsi:type="dcterms:W3CDTF">2019-11-26T08:14:00Z</dcterms:modified>
</cp:coreProperties>
</file>